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rels" ContentType="application/vnd.openxmlformats-package.relationships+xml"/>
  <Default Extension="wmf" ContentType="image/x-wmf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E40" w:rsidRDefault="003A1E40" w:rsidP="003A1E40">
      <w:r>
        <w:rPr>
          <w:sz w:val="24"/>
          <w:szCs w:val="28"/>
        </w:rPr>
        <w:t>Table S2: The result of the neutral test using Etienne formula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799"/>
        <w:gridCol w:w="903"/>
        <w:gridCol w:w="672"/>
        <w:gridCol w:w="604"/>
        <w:gridCol w:w="696"/>
        <w:gridCol w:w="932"/>
        <w:gridCol w:w="1147"/>
        <w:gridCol w:w="993"/>
        <w:gridCol w:w="812"/>
        <w:gridCol w:w="778"/>
      </w:tblGrid>
      <w:tr w:rsidR="003A1E40">
        <w:trPr>
          <w:trHeight w:val="285"/>
          <w:jc w:val="center"/>
        </w:trPr>
        <w:tc>
          <w:tcPr>
            <w:tcW w:w="799" w:type="dxa"/>
            <w:shd w:val="pct20" w:color="auto" w:fill="auto"/>
            <w:vAlign w:val="center"/>
          </w:tcPr>
          <w:p w:rsidR="003A1E40" w:rsidRDefault="003A1E40" w:rsidP="004709B4">
            <w:pPr>
              <w:widowControl/>
              <w:jc w:val="center"/>
              <w:rPr>
                <w:rFonts w:eastAsia="宋体"/>
                <w:color w:val="000000"/>
                <w:sz w:val="20"/>
                <w:szCs w:val="20"/>
              </w:rPr>
            </w:pPr>
            <w:r>
              <w:rPr>
                <w:rFonts w:hint="eastAsia"/>
                <w:sz w:val="24"/>
              </w:rPr>
              <w:t>Group</w:t>
            </w:r>
          </w:p>
        </w:tc>
        <w:tc>
          <w:tcPr>
            <w:tcW w:w="903" w:type="dxa"/>
            <w:shd w:val="pct20" w:color="auto" w:fill="auto"/>
            <w:vAlign w:val="center"/>
          </w:tcPr>
          <w:p w:rsidR="003A1E40" w:rsidRPr="0099426B" w:rsidRDefault="003A1E40" w:rsidP="004709B4">
            <w:pPr>
              <w:widowControl/>
              <w:jc w:val="center"/>
              <w:rPr>
                <w:rFonts w:eastAsia="宋体"/>
                <w:i/>
                <w:color w:val="000000"/>
                <w:sz w:val="24"/>
              </w:rPr>
            </w:pPr>
            <w:r w:rsidRPr="0099426B">
              <w:rPr>
                <w:i/>
                <w:sz w:val="24"/>
              </w:rPr>
              <w:t>ID</w:t>
            </w:r>
          </w:p>
        </w:tc>
        <w:tc>
          <w:tcPr>
            <w:tcW w:w="672" w:type="dxa"/>
            <w:shd w:val="pct20" w:color="auto" w:fill="auto"/>
            <w:vAlign w:val="center"/>
          </w:tcPr>
          <w:p w:rsidR="003A1E40" w:rsidRPr="0099426B" w:rsidRDefault="003A1E40" w:rsidP="004709B4">
            <w:pPr>
              <w:widowControl/>
              <w:jc w:val="center"/>
              <w:rPr>
                <w:rFonts w:eastAsia="宋体"/>
                <w:i/>
                <w:color w:val="000000"/>
                <w:sz w:val="24"/>
              </w:rPr>
            </w:pPr>
            <w:r w:rsidRPr="0099426B">
              <w:rPr>
                <w:i/>
                <w:sz w:val="24"/>
              </w:rPr>
              <w:t>J</w:t>
            </w:r>
          </w:p>
        </w:tc>
        <w:tc>
          <w:tcPr>
            <w:tcW w:w="604" w:type="dxa"/>
            <w:shd w:val="pct20" w:color="auto" w:fill="auto"/>
            <w:vAlign w:val="center"/>
          </w:tcPr>
          <w:p w:rsidR="003A1E40" w:rsidRPr="0099426B" w:rsidRDefault="003A1E40" w:rsidP="004709B4">
            <w:pPr>
              <w:widowControl/>
              <w:jc w:val="center"/>
              <w:rPr>
                <w:rFonts w:eastAsia="宋体"/>
                <w:i/>
                <w:color w:val="000000"/>
                <w:sz w:val="24"/>
              </w:rPr>
            </w:pPr>
            <w:r w:rsidRPr="0099426B">
              <w:rPr>
                <w:i/>
                <w:sz w:val="24"/>
              </w:rPr>
              <w:t>S</w:t>
            </w:r>
          </w:p>
        </w:tc>
        <w:tc>
          <w:tcPr>
            <w:tcW w:w="696" w:type="dxa"/>
            <w:shd w:val="pct20" w:color="auto" w:fill="auto"/>
            <w:vAlign w:val="center"/>
          </w:tcPr>
          <w:p w:rsidR="003A1E40" w:rsidRPr="0099426B" w:rsidRDefault="003A1E40" w:rsidP="004709B4">
            <w:pPr>
              <w:widowControl/>
              <w:jc w:val="center"/>
              <w:rPr>
                <w:rFonts w:eastAsia="宋体"/>
                <w:i/>
                <w:color w:val="000000"/>
                <w:sz w:val="24"/>
              </w:rPr>
            </w:pPr>
            <w:r w:rsidRPr="0099426B">
              <w:rPr>
                <w:i/>
                <w:sz w:val="24"/>
              </w:rPr>
              <w:t xml:space="preserve"> </w:t>
            </w:r>
            <w:r w:rsidRPr="0099426B">
              <w:rPr>
                <w:i/>
                <w:sz w:val="24"/>
              </w:rPr>
              <w:object w:dxaOrig="220" w:dyaOrig="3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21" o:spid="_x0000_i1025" type="#_x0000_t75" style="width:11.25pt;height:15.05pt;mso-position-horizontal-relative:page;mso-position-vertical-relative:page" o:ole="">
                  <v:imagedata r:id="rId4" o:title=""/>
                </v:shape>
                <o:OLEObject Type="Embed" ProgID="Equation.DSMT4" ShapeID="对象 21" DrawAspect="Content" ObjectID="_1422175614" r:id="rId5"/>
              </w:object>
            </w:r>
            <w:r w:rsidRPr="0099426B">
              <w:rPr>
                <w:i/>
                <w:sz w:val="24"/>
              </w:rPr>
              <w:t></w:t>
            </w:r>
          </w:p>
        </w:tc>
        <w:tc>
          <w:tcPr>
            <w:tcW w:w="932" w:type="dxa"/>
            <w:shd w:val="pct20" w:color="auto" w:fill="auto"/>
            <w:vAlign w:val="center"/>
          </w:tcPr>
          <w:p w:rsidR="003A1E40" w:rsidRPr="0099426B" w:rsidRDefault="003A1E40" w:rsidP="004709B4">
            <w:pPr>
              <w:widowControl/>
              <w:jc w:val="center"/>
              <w:rPr>
                <w:rFonts w:eastAsia="宋体"/>
                <w:i/>
                <w:color w:val="000000"/>
                <w:sz w:val="24"/>
              </w:rPr>
            </w:pPr>
            <w:r w:rsidRPr="0099426B">
              <w:rPr>
                <w:i/>
                <w:sz w:val="24"/>
              </w:rPr>
              <w:object w:dxaOrig="261" w:dyaOrig="221">
                <v:shape id="对象 22" o:spid="_x0000_i1026" type="#_x0000_t75" style="width:13.15pt;height:11.25pt;mso-position-horizontal-relative:page;mso-position-vertical-relative:page" o:ole="">
                  <v:imagedata r:id="rId6" o:title=""/>
                </v:shape>
                <o:OLEObject Type="Embed" ProgID="Equation.3" ShapeID="对象 22" DrawAspect="Content" ObjectID="_1422175615" r:id="rId7">
                  <o:FieldCodes>\* MERGEFORMAT</o:FieldCodes>
                </o:OLEObject>
              </w:object>
            </w:r>
          </w:p>
        </w:tc>
        <w:tc>
          <w:tcPr>
            <w:tcW w:w="1147" w:type="dxa"/>
            <w:shd w:val="pct20" w:color="auto" w:fill="auto"/>
            <w:vAlign w:val="center"/>
          </w:tcPr>
          <w:p w:rsidR="003A1E40" w:rsidRPr="0099426B" w:rsidRDefault="003A1E40" w:rsidP="004709B4">
            <w:pPr>
              <w:widowControl/>
              <w:jc w:val="center"/>
              <w:rPr>
                <w:rFonts w:eastAsia="宋体"/>
                <w:i/>
                <w:iCs/>
                <w:color w:val="000000"/>
                <w:sz w:val="24"/>
              </w:rPr>
            </w:pPr>
            <w:r w:rsidRPr="0099426B">
              <w:rPr>
                <w:i/>
                <w:iCs/>
                <w:sz w:val="24"/>
              </w:rPr>
              <w:t>Log(L0)</w:t>
            </w:r>
          </w:p>
        </w:tc>
        <w:tc>
          <w:tcPr>
            <w:tcW w:w="993" w:type="dxa"/>
            <w:shd w:val="pct20" w:color="auto" w:fill="auto"/>
            <w:vAlign w:val="center"/>
          </w:tcPr>
          <w:p w:rsidR="003A1E40" w:rsidRPr="0099426B" w:rsidRDefault="003A1E40" w:rsidP="004709B4">
            <w:pPr>
              <w:widowControl/>
              <w:jc w:val="center"/>
              <w:rPr>
                <w:rFonts w:eastAsia="宋体"/>
                <w:i/>
                <w:iCs/>
                <w:color w:val="000000"/>
                <w:sz w:val="24"/>
              </w:rPr>
            </w:pPr>
            <w:r w:rsidRPr="0099426B">
              <w:rPr>
                <w:i/>
                <w:iCs/>
                <w:sz w:val="24"/>
              </w:rPr>
              <w:t>Log(L1)</w:t>
            </w:r>
          </w:p>
        </w:tc>
        <w:tc>
          <w:tcPr>
            <w:tcW w:w="812" w:type="dxa"/>
            <w:shd w:val="pct20" w:color="auto" w:fill="auto"/>
            <w:vAlign w:val="center"/>
          </w:tcPr>
          <w:p w:rsidR="003A1E40" w:rsidRPr="0099426B" w:rsidRDefault="003A1E40" w:rsidP="004709B4">
            <w:pPr>
              <w:widowControl/>
              <w:jc w:val="center"/>
              <w:rPr>
                <w:rFonts w:eastAsia="宋体"/>
                <w:i/>
                <w:color w:val="000000"/>
                <w:sz w:val="20"/>
                <w:szCs w:val="20"/>
              </w:rPr>
            </w:pPr>
            <w:r w:rsidRPr="0099426B">
              <w:rPr>
                <w:i/>
                <w:sz w:val="24"/>
              </w:rPr>
              <w:t>q-value</w:t>
            </w:r>
          </w:p>
        </w:tc>
        <w:tc>
          <w:tcPr>
            <w:tcW w:w="778" w:type="dxa"/>
            <w:shd w:val="pct20" w:color="auto" w:fill="auto"/>
            <w:vAlign w:val="center"/>
          </w:tcPr>
          <w:p w:rsidR="003A1E40" w:rsidRPr="0099426B" w:rsidRDefault="003A1E40" w:rsidP="004709B4">
            <w:pPr>
              <w:widowControl/>
              <w:jc w:val="center"/>
              <w:rPr>
                <w:rFonts w:eastAsia="宋体"/>
                <w:i/>
                <w:color w:val="000000"/>
                <w:sz w:val="24"/>
              </w:rPr>
            </w:pPr>
            <w:r w:rsidRPr="0099426B">
              <w:rPr>
                <w:i/>
                <w:sz w:val="24"/>
              </w:rPr>
              <w:t>p-value</w:t>
            </w:r>
          </w:p>
        </w:tc>
      </w:tr>
      <w:tr w:rsidR="003A1E40">
        <w:trPr>
          <w:trHeight w:val="285"/>
          <w:jc w:val="center"/>
        </w:trPr>
        <w:tc>
          <w:tcPr>
            <w:tcW w:w="799" w:type="dxa"/>
            <w:vMerge w:val="restart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4"/>
              </w:rPr>
              <w:t>Control</w:t>
            </w: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01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01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11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1.17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25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25.4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6.16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18.587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02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59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66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98.49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49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3.57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2.06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3.030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03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76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2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8.92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72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3.54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0.12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6.832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04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94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77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7.19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47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13.93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5.12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97.605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05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81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2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6.26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89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8.68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7.76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1.830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06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69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3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5.64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66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3.33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6.23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4.208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07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19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8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7.09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89.1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8.83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0.523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08</w:t>
            </w:r>
            <w:r>
              <w:rPr>
                <w:rFonts w:hint="eastAsia"/>
                <w:color w:val="000000"/>
                <w:kern w:val="0"/>
                <w:sz w:val="24"/>
              </w:rPr>
              <w:t>*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19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0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7.43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23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4.21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2.47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.496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615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09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70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4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6.97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5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7.71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44.17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27.061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10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83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6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7.33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2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2.42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1.71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1.406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11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70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98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1.13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7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6.1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7.63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6.951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12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33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8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4.35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752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5.3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6.69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7.334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13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17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59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05.58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7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7.1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2.47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09.363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14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44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9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8.30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2.59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45.10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4.971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15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05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4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8.67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6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81.9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9.66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4.586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16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17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00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8.72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73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4.82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0.89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7.860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18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21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8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4.41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889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80.3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4.74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1.228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19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25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1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6.48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2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5.34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48.96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2.750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20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42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9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8.29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6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10.06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9.95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0.221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21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56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6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5.26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4.24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9.27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9.930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22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66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6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2.41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49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0.7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7.51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6.390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23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49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8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6.30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1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9.34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0.45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7.771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24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06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37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4.49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845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19.23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3.23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11.983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25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21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4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5.31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9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8.84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7.33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3.017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26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69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1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4.91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5582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2.64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6.12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3.044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27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79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23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9.88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6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8.9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0.60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6.716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30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84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6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9.64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53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9.74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4.00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1.481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32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99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33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90.15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9.26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5.19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8.134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33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59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73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8.47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0.92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9.92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1.988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34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96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0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1.31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83.6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5.73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5.829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35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27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2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1.24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5.89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1.87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8.052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36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22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6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9.06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89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4.42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4.53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9.777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37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77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22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0.61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721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0.48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9.56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1.829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38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11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90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5.62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7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5.7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0.20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1.001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39</w:t>
            </w:r>
            <w:r>
              <w:rPr>
                <w:rFonts w:hint="eastAsia"/>
                <w:color w:val="000000"/>
                <w:kern w:val="0"/>
                <w:sz w:val="24"/>
              </w:rPr>
              <w:t>*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79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7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6.64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0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44.19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44.19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3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555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40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80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7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4.06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9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86.29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8.70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5.193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41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76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7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8.42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8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88.5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4.39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8.216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42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11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8.73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5.32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0.85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8.942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43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64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51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90.03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0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8.0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3.70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8.588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44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47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95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2.35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5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15.89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9.00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93.771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45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59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3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0.87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5.1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2.80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24.605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46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44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3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4.00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80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2.19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7.99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8.413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47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22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2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6.78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898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9.3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5.41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7.874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48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80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9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8.62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08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8.38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7.09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2.594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49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46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6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8.46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531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7.18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6.18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2.004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50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42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2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3.57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9.5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1.55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6.013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51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82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9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9.54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5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83.3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2.06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2.582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52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81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4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8.38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781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8.96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5.33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.272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7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53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84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3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0.29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0.38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4.15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2.452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54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49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2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6.35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549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24.71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0.98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07.479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55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40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9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4.34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6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15.72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1.53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08.381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56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44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39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4.33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23.7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3.96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19.578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57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86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7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8.52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9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6.06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2.21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27.705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58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15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4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5.52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6.5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6.86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9.388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59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63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5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7.14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6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85.48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9.28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2.394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H60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00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1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5.14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26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5.0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43.87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2.256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kern w:val="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799" w:type="dxa"/>
            <w:vMerge w:val="restart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CRC</w:t>
            </w: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01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12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07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8.92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5.8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6.67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8.355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03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25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4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23.22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867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4.52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8.70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1.633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6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05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60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6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6.35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12.23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4.25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5.969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07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06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0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8.60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2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81.8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0.55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2.505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09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53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9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5.53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897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8.8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6.56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4.477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11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78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1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4.83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3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7.6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6.55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22.109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13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66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75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6.89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1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2.76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4.20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7.127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15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18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3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3.26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6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83.91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5.83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6.153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17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27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6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5.87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0.2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9.16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2.077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19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86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1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9.74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5.14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3.93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2.428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23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48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9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7.07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67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3.83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3.94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9.778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25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893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59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0.91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6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48.32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82.04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32.577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27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08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5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1.36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60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3.97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7.26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3.428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29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71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9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1.25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889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6.57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3.64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25.860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31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23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8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0.20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4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1.91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9.84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24.154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33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26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04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3.13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28.6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5.31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06.571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35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26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3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23.93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78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4.3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4.58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9.435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37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44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3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9.83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611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43.82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41.19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.257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219 </w:t>
            </w:r>
          </w:p>
        </w:tc>
      </w:tr>
      <w:tr w:rsidR="003A1E40">
        <w:trPr>
          <w:trHeight w:val="90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39</w:t>
            </w:r>
            <w:r>
              <w:rPr>
                <w:rFonts w:hint="eastAsia"/>
                <w:color w:val="000000"/>
                <w:kern w:val="0"/>
                <w:sz w:val="24"/>
              </w:rPr>
              <w:t>*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77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66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7.05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77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7.32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7.48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320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5717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41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87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31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8.93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28.21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7.53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21.349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43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86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92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0.30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83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10.22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1.21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8.013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45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87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4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0.85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6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9.94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1.61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6.674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47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79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2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3.91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41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6.4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8.71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5.380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49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75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1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2.25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79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81.97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2.30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9.356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51</w:t>
            </w:r>
            <w:r>
              <w:rPr>
                <w:rFonts w:hint="eastAsia"/>
                <w:color w:val="000000"/>
                <w:kern w:val="0"/>
                <w:sz w:val="24"/>
              </w:rPr>
              <w:t>*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328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5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3.90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658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34.17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35.41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2.475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1157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53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72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70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6.72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3.03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1.19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3.679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55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46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3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9.39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6.3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6.65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9.397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57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47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71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5.37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3.22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4.16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8.109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59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43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5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5.25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897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10.78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3.27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5.012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61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15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69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5.07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61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1.62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2.65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7.935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63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87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4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1.40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7604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7.03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46.21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21.636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65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07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1.68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68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82.27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2.28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9.976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67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488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0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3.89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69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42.9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38.29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9.218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24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69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783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8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8.50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866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5.14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4.00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2.280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71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592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86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27.47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645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1.42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47.62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.606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58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73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15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50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4.72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521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5.9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9.03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73.832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75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06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14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0.76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879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3.4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2.31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2.267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77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70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2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27.50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4648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0.48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8.07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4.815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79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88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206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69.07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57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108.03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6.27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83.519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81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70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6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2.31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510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97.00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2.31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9.381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83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048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0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3.18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5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84.49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3.85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1.281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85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77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7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24.25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76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80.55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4.89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11.319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8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87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05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29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0.88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78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9.92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8.62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22.605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89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51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7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8.43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93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83.84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57.89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51.884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  <w:tr w:rsidR="003A1E40">
        <w:trPr>
          <w:trHeight w:val="285"/>
          <w:jc w:val="center"/>
        </w:trPr>
        <w:tc>
          <w:tcPr>
            <w:tcW w:w="0" w:type="auto"/>
            <w:vMerge/>
            <w:vAlign w:val="center"/>
          </w:tcPr>
          <w:p w:rsidR="003A1E40" w:rsidRDefault="003A1E40" w:rsidP="004709B4">
            <w:pPr>
              <w:jc w:val="left"/>
              <w:rPr>
                <w:rFonts w:eastAsia="宋体"/>
                <w:color w:val="000000"/>
                <w:sz w:val="20"/>
                <w:szCs w:val="20"/>
              </w:rPr>
            </w:pPr>
          </w:p>
        </w:tc>
        <w:tc>
          <w:tcPr>
            <w:tcW w:w="90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 C93</w:t>
            </w:r>
          </w:p>
        </w:tc>
        <w:tc>
          <w:tcPr>
            <w:tcW w:w="67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988</w:t>
            </w:r>
          </w:p>
        </w:tc>
        <w:tc>
          <w:tcPr>
            <w:tcW w:w="604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>143</w:t>
            </w:r>
          </w:p>
        </w:tc>
        <w:tc>
          <w:tcPr>
            <w:tcW w:w="696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45.72 </w:t>
            </w:r>
          </w:p>
        </w:tc>
        <w:tc>
          <w:tcPr>
            <w:tcW w:w="93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999981 </w:t>
            </w:r>
          </w:p>
        </w:tc>
        <w:tc>
          <w:tcPr>
            <w:tcW w:w="1147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78.27 </w:t>
            </w:r>
          </w:p>
        </w:tc>
        <w:tc>
          <w:tcPr>
            <w:tcW w:w="993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-60.43 </w:t>
            </w:r>
          </w:p>
        </w:tc>
        <w:tc>
          <w:tcPr>
            <w:tcW w:w="812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35.675 </w:t>
            </w:r>
          </w:p>
        </w:tc>
        <w:tc>
          <w:tcPr>
            <w:tcW w:w="778" w:type="dxa"/>
            <w:vAlign w:val="center"/>
          </w:tcPr>
          <w:p w:rsidR="003A1E40" w:rsidRDefault="003A1E40" w:rsidP="004709B4">
            <w:pPr>
              <w:widowControl/>
              <w:jc w:val="left"/>
              <w:textAlignment w:val="center"/>
              <w:rPr>
                <w:rFonts w:eastAsia="宋体"/>
                <w:color w:val="000000"/>
                <w:sz w:val="24"/>
              </w:rPr>
            </w:pPr>
            <w:r>
              <w:rPr>
                <w:rFonts w:eastAsia="宋体"/>
                <w:color w:val="000000"/>
                <w:kern w:val="0"/>
                <w:sz w:val="24"/>
              </w:rPr>
              <w:t xml:space="preserve">0.0000 </w:t>
            </w:r>
          </w:p>
        </w:tc>
      </w:tr>
    </w:tbl>
    <w:p w:rsidR="003A1E40" w:rsidRDefault="003A1E40" w:rsidP="003A1E40">
      <w:pPr>
        <w:rPr>
          <w:szCs w:val="21"/>
        </w:rPr>
      </w:pPr>
      <w:r>
        <w:rPr>
          <w:szCs w:val="21"/>
        </w:rPr>
        <w:t xml:space="preserve">* </w:t>
      </w:r>
      <w:r>
        <w:rPr>
          <w:i/>
          <w:szCs w:val="21"/>
        </w:rPr>
        <w:t>p</w:t>
      </w:r>
      <w:r>
        <w:rPr>
          <w:szCs w:val="21"/>
        </w:rPr>
        <w:t xml:space="preserve"> &gt; 0.05</w:t>
      </w:r>
    </w:p>
    <w:p w:rsidR="003A1E40" w:rsidRDefault="003A1E40" w:rsidP="003A1E40">
      <w:pPr>
        <w:snapToGrid w:val="0"/>
        <w:rPr>
          <w:szCs w:val="21"/>
          <w:lang w:eastAsia="en-US"/>
        </w:rPr>
      </w:pPr>
      <w:r>
        <w:rPr>
          <w:szCs w:val="21"/>
        </w:rPr>
        <w:t>J: the total number of reads in the sample, S: the number of species in the sample, θ: fundamental biodiversity, m: immigration probability, Log(L0) is the log-likelihood of the observed sample, Log(L1) is the log-likelihood predicted by the neutral model, and q-value and p-value are the values of the likelihood ratios.</w:t>
      </w:r>
      <w:r>
        <w:rPr>
          <w:szCs w:val="21"/>
          <w:lang w:eastAsia="en-US"/>
        </w:rPr>
        <w:t xml:space="preserve"> </w:t>
      </w:r>
    </w:p>
    <w:p w:rsidR="00092DC8" w:rsidRPr="003A1E40" w:rsidRDefault="003A1E40" w:rsidP="003A1E40"/>
    <w:sectPr w:rsidR="00092DC8" w:rsidRPr="003A1E40" w:rsidSect="00B32E4E">
      <w:pgSz w:w="11900" w:h="16840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59"/>
    <w:family w:val="auto"/>
    <w:pitch w:val="variable"/>
    <w:sig w:usb0="00000201" w:usb1="00000000" w:usb2="00000000" w:usb3="00000000" w:csb0="00000004" w:csb1="00000000"/>
  </w:font>
  <w:font w:name="黑体">
    <w:altName w:val="Times New Roman"/>
    <w:charset w:val="86"/>
    <w:family w:val="modern"/>
    <w:pitch w:val="fixed"/>
    <w:sig w:usb0="800002BF" w:usb1="38CF7CFA" w:usb2="00000016" w:usb3="00000000" w:csb0="00040001" w:csb1="00000000"/>
  </w:font>
  <w:font w:name="宋体">
    <w:charset w:val="50"/>
    <w:family w:val="auto"/>
    <w:pitch w:val="variable"/>
    <w:sig w:usb0="00000001" w:usb1="00000000" w:usb2="0100040E" w:usb3="00000000" w:csb0="0004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embedSystemFonts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3A1E40"/>
    <w:rsid w:val="003A1E40"/>
  </w:rsids>
  <m:mathPr>
    <m:mathFont m:val="Simsun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1E40"/>
    <w:pPr>
      <w:widowControl w:val="0"/>
      <w:jc w:val="both"/>
    </w:pPr>
    <w:rPr>
      <w:rFonts w:ascii="Times New Roman" w:eastAsia="Simsun" w:hAnsi="Times New Roman" w:cs="Times New Roman"/>
      <w:kern w:val="2"/>
      <w:sz w:val="21"/>
      <w:lang w:eastAsia="zh-CN"/>
    </w:rPr>
  </w:style>
  <w:style w:type="paragraph" w:styleId="Heading2">
    <w:name w:val="heading 2"/>
    <w:basedOn w:val="Normal"/>
    <w:next w:val="Normal"/>
    <w:link w:val="Heading2Char"/>
    <w:qFormat/>
    <w:rsid w:val="003A1E40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2Char">
    <w:name w:val="Heading 2 Char"/>
    <w:basedOn w:val="DefaultParagraphFont"/>
    <w:link w:val="Heading2"/>
    <w:rsid w:val="003A1E40"/>
    <w:rPr>
      <w:rFonts w:ascii="Arial" w:eastAsia="黑体" w:hAnsi="Arial" w:cs="Times New Roman"/>
      <w:b/>
      <w:kern w:val="2"/>
      <w:sz w:val="32"/>
      <w:lang w:eastAsia="zh-CN"/>
    </w:rPr>
  </w:style>
  <w:style w:type="paragraph" w:styleId="Header">
    <w:name w:val="header"/>
    <w:basedOn w:val="Normal"/>
    <w:link w:val="HeaderChar"/>
    <w:rsid w:val="003A1E4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3A1E40"/>
    <w:rPr>
      <w:rFonts w:ascii="Times New Roman" w:eastAsia="Simsun" w:hAnsi="Times New Roman" w:cs="Times New Roman"/>
      <w:kern w:val="2"/>
      <w:sz w:val="21"/>
      <w:lang w:eastAsia="zh-CN"/>
    </w:rPr>
  </w:style>
  <w:style w:type="paragraph" w:styleId="Footer">
    <w:name w:val="footer"/>
    <w:basedOn w:val="Normal"/>
    <w:link w:val="FooterChar"/>
    <w:rsid w:val="003A1E40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3A1E40"/>
    <w:rPr>
      <w:rFonts w:ascii="Times New Roman" w:eastAsia="Simsun" w:hAnsi="Times New Roman" w:cs="Times New Roman"/>
      <w:kern w:val="2"/>
      <w:sz w:val="21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6" Type="http://schemas.openxmlformats.org/officeDocument/2006/relationships/image" Target="media/image2.wmf"/><Relationship Id="rId7" Type="http://schemas.openxmlformats.org/officeDocument/2006/relationships/oleObject" Target="embeddings/Microsoft_Equation1.bin"/><Relationship Id="rId8" Type="http://schemas.openxmlformats.org/officeDocument/2006/relationships/fontTable" Target="fontTable.xml"/><Relationship Id="rId9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023</Words>
  <Characters>5833</Characters>
  <Application>Microsoft Macintosh Word</Application>
  <DocSecurity>0</DocSecurity>
  <Lines>48</Lines>
  <Paragraphs>11</Paragraphs>
  <ScaleCrop>false</ScaleCrop>
  <LinksUpToDate>false</LinksUpToDate>
  <CharactersWithSpaces>71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isy Chen</dc:creator>
  <cp:keywords/>
  <cp:lastModifiedBy>Daisy Chen</cp:lastModifiedBy>
  <cp:revision>1</cp:revision>
  <dcterms:created xsi:type="dcterms:W3CDTF">2017-02-11T04:00:00Z</dcterms:created>
  <dcterms:modified xsi:type="dcterms:W3CDTF">2017-02-11T04:00:00Z</dcterms:modified>
</cp:coreProperties>
</file>